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handoutMasterIdLst>
    <p:handoutMasterId r:id="rId7"/>
  </p:handoutMasterIdLst>
  <p:sldIdLst>
    <p:sldId id="296" r:id="rId2"/>
    <p:sldId id="299" r:id="rId3"/>
    <p:sldId id="335" r:id="rId4"/>
    <p:sldId id="336" r:id="rId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89442" autoAdjust="0"/>
  </p:normalViewPr>
  <p:slideViewPr>
    <p:cSldViewPr>
      <p:cViewPr varScale="1">
        <p:scale>
          <a:sx n="63" d="100"/>
          <a:sy n="63" d="100"/>
        </p:scale>
        <p:origin x="107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7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discuss some of the very basics of numerical solutions of the Poisson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d sched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57200"/>
            <a:ext cx="76962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r>
              <a:rPr lang="en-US" sz="3200" b="1" dirty="0"/>
              <a:t>Class notes for Lecture 6: </a:t>
            </a:r>
          </a:p>
          <a:p>
            <a:pPr algn="ctr"/>
            <a:endParaRPr lang="en-US" sz="3200" b="1" dirty="0">
              <a:solidFill>
                <a:srgbClr val="DA32AA"/>
              </a:solidFill>
            </a:endParaRPr>
          </a:p>
          <a:p>
            <a:pPr algn="ctr"/>
            <a:r>
              <a:rPr lang="en-US" sz="2800" b="1" dirty="0">
                <a:solidFill>
                  <a:srgbClr val="DA32AA"/>
                </a:solidFill>
              </a:rPr>
              <a:t>Reading: Chapter 1 - 3 in JDJ</a:t>
            </a: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rgbClr val="DA32AA"/>
                </a:solidFill>
              </a:rPr>
              <a:t>Introduction to numerical method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rgbClr val="DA32AA"/>
                </a:solidFill>
              </a:rPr>
              <a:t>Finite difference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rgbClr val="DA32AA"/>
                </a:solidFill>
              </a:rPr>
              <a:t>Finite element</a:t>
            </a:r>
            <a:br>
              <a:rPr lang="en-US" sz="2800" b="1" dirty="0">
                <a:solidFill>
                  <a:srgbClr val="DA32AA"/>
                </a:solidFill>
              </a:rPr>
            </a:br>
            <a:endParaRPr lang="en-US" sz="2800" b="1" dirty="0">
              <a:solidFill>
                <a:srgbClr val="DA32A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C4A2417-7DAB-4D09-E3C3-F6D417CFAC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6566" y="228600"/>
            <a:ext cx="9297131" cy="304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2743200"/>
            <a:ext cx="903599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23A52D6-DD98-E2DE-E261-61F2ECC83A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550921"/>
            <a:ext cx="9144000" cy="2861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0166A1-C130-B61E-BDE4-8AB46AB4DC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D87A01-FE5D-7D86-00AE-4EFB70413F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43521D-B77A-B0A5-3D47-9C88873F9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07E2B7C-6E8D-6C41-A750-46D656DED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561836"/>
              </p:ext>
            </p:extLst>
          </p:nvPr>
        </p:nvGraphicFramePr>
        <p:xfrm>
          <a:off x="416560" y="2576214"/>
          <a:ext cx="78978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75240" imgH="647640" progId="Equation.DSMT4">
                  <p:embed/>
                </p:oleObj>
              </mc:Choice>
              <mc:Fallback>
                <p:oleObj name="Equation" r:id="rId2" imgW="6375240" imgH="647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6560" y="2576214"/>
                        <a:ext cx="7897813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1FA1B5D-BE91-D672-49CE-07DB96E16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10088"/>
              </p:ext>
            </p:extLst>
          </p:nvPr>
        </p:nvGraphicFramePr>
        <p:xfrm>
          <a:off x="265747" y="3480099"/>
          <a:ext cx="8812213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42120" imgH="3085920" progId="Equation.DSMT4">
                  <p:embed/>
                </p:oleObj>
              </mc:Choice>
              <mc:Fallback>
                <p:oleObj name="Equation" r:id="rId4" imgW="9042120" imgH="30859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747" y="3480099"/>
                        <a:ext cx="8812213" cy="300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6699ED49-786C-59C0-9CA2-202B191712A5}"/>
              </a:ext>
            </a:extLst>
          </p:cNvPr>
          <p:cNvSpPr/>
          <p:nvPr/>
        </p:nvSpPr>
        <p:spPr>
          <a:xfrm>
            <a:off x="1600200" y="990600"/>
            <a:ext cx="6934200" cy="1371600"/>
          </a:xfrm>
          <a:prstGeom prst="rect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5BD7B1-40FA-C27E-37BE-84D7EE82E607}"/>
              </a:ext>
            </a:extLst>
          </p:cNvPr>
          <p:cNvSpPr txBox="1"/>
          <p:nvPr/>
        </p:nvSpPr>
        <p:spPr>
          <a:xfrm>
            <a:off x="146843" y="304800"/>
            <a:ext cx="86923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example from Lecture 5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56A378A-A4F0-3A72-BF44-AEF9DAE8B9F7}"/>
              </a:ext>
            </a:extLst>
          </p:cNvPr>
          <p:cNvSpPr txBox="1"/>
          <p:nvPr/>
        </p:nvSpPr>
        <p:spPr>
          <a:xfrm>
            <a:off x="1127760" y="140666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A25096-85F7-7EC2-60C4-D3720D01D22E}"/>
              </a:ext>
            </a:extLst>
          </p:cNvPr>
          <p:cNvSpPr txBox="1"/>
          <p:nvPr/>
        </p:nvSpPr>
        <p:spPr>
          <a:xfrm>
            <a:off x="4724400" y="609599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9882002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09B3D45-72DB-F670-9E1B-B34A1D8D8D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65156"/>
            <a:ext cx="5603971" cy="5661057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BD9610-1B5A-C7C8-8627-177CA0EC9F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9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9384D8-57DE-05DC-0404-3582E115C6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D1BF97-D16B-AA71-1216-27F2583B3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FD1C17-9E3B-7FF7-6A91-0E071250683C}"/>
              </a:ext>
            </a:extLst>
          </p:cNvPr>
          <p:cNvSpPr txBox="1"/>
          <p:nvPr/>
        </p:nvSpPr>
        <p:spPr>
          <a:xfrm>
            <a:off x="3048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 for fine </a:t>
            </a:r>
            <a:r>
              <a:rPr lang="en-US" sz="2400">
                <a:latin typeface="+mj-lt"/>
              </a:rPr>
              <a:t>grid  --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8BAD056-7128-2F73-B59A-6B1068F4FF55}"/>
              </a:ext>
            </a:extLst>
          </p:cNvPr>
          <p:cNvSpPr txBox="1"/>
          <p:nvPr/>
        </p:nvSpPr>
        <p:spPr>
          <a:xfrm>
            <a:off x="5593811" y="1600200"/>
            <a:ext cx="3048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9 interior grid point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reduced to 6 evaluation points using symmetry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775239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54</TotalTime>
  <Words>118</Words>
  <Application>Microsoft Office PowerPoint</Application>
  <PresentationFormat>On-screen Show (4:3)</PresentationFormat>
  <Paragraphs>31</Paragraphs>
  <Slides>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8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99</cp:revision>
  <cp:lastPrinted>2022-01-21T16:53:23Z</cp:lastPrinted>
  <dcterms:created xsi:type="dcterms:W3CDTF">2012-01-10T18:32:24Z</dcterms:created>
  <dcterms:modified xsi:type="dcterms:W3CDTF">2024-01-27T16:25:34Z</dcterms:modified>
</cp:coreProperties>
</file>